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6" r:id="rId4"/>
  </p:sldMasterIdLst>
  <p:notesMasterIdLst>
    <p:notesMasterId r:id="rId41"/>
  </p:notesMasterIdLst>
  <p:sldIdLst>
    <p:sldId id="256" r:id="rId5"/>
    <p:sldId id="260" r:id="rId6"/>
    <p:sldId id="272" r:id="rId7"/>
    <p:sldId id="279" r:id="rId8"/>
    <p:sldId id="303" r:id="rId9"/>
    <p:sldId id="312" r:id="rId10"/>
    <p:sldId id="313" r:id="rId11"/>
    <p:sldId id="302" r:id="rId12"/>
    <p:sldId id="281" r:id="rId13"/>
    <p:sldId id="262" r:id="rId14"/>
    <p:sldId id="275" r:id="rId15"/>
    <p:sldId id="277" r:id="rId16"/>
    <p:sldId id="288" r:id="rId17"/>
    <p:sldId id="289" r:id="rId18"/>
    <p:sldId id="292" r:id="rId19"/>
    <p:sldId id="276" r:id="rId20"/>
    <p:sldId id="261" r:id="rId21"/>
    <p:sldId id="315" r:id="rId22"/>
    <p:sldId id="308" r:id="rId23"/>
    <p:sldId id="296" r:id="rId24"/>
    <p:sldId id="316" r:id="rId25"/>
    <p:sldId id="282" r:id="rId26"/>
    <p:sldId id="295" r:id="rId27"/>
    <p:sldId id="291" r:id="rId28"/>
    <p:sldId id="283" r:id="rId29"/>
    <p:sldId id="305" r:id="rId30"/>
    <p:sldId id="300" r:id="rId31"/>
    <p:sldId id="306" r:id="rId32"/>
    <p:sldId id="311" r:id="rId33"/>
    <p:sldId id="309" r:id="rId34"/>
    <p:sldId id="307" r:id="rId35"/>
    <p:sldId id="298" r:id="rId36"/>
    <p:sldId id="297" r:id="rId37"/>
    <p:sldId id="299" r:id="rId38"/>
    <p:sldId id="271" r:id="rId39"/>
    <p:sldId id="310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53" autoAdjust="0"/>
  </p:normalViewPr>
  <p:slideViewPr>
    <p:cSldViewPr snapToGrid="0">
      <p:cViewPr varScale="1">
        <p:scale>
          <a:sx n="65" d="100"/>
          <a:sy n="65" d="100"/>
        </p:scale>
        <p:origin x="8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ố lượng ảnh</c:v>
                </c:pt>
              </c:strCache>
            </c:strRef>
          </c:tx>
          <c:spPr>
            <a:gradFill>
              <a:gsLst>
                <a:gs pos="0">
                  <a:schemeClr val="accent2"/>
                </a:gs>
                <a:gs pos="100000">
                  <a:schemeClr val="accent2">
                    <a:lumMod val="84000"/>
                  </a:schemeClr>
                </a:gs>
              </a:gsLst>
              <a:lin ang="5400000" scaled="1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Balo</c:v>
                </c:pt>
                <c:pt idx="1">
                  <c:v>Tote</c:v>
                </c:pt>
                <c:pt idx="2">
                  <c:v>Clutch</c:v>
                </c:pt>
                <c:pt idx="3">
                  <c:v>Satchel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84</c:v>
                </c:pt>
                <c:pt idx="1">
                  <c:v>10625</c:v>
                </c:pt>
                <c:pt idx="2">
                  <c:v>4134</c:v>
                </c:pt>
                <c:pt idx="3">
                  <c:v>48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767-43D7-98DC-C48AE0A64783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41"/>
        <c:axId val="502093240"/>
        <c:axId val="502093568"/>
      </c:barChart>
      <c:catAx>
        <c:axId val="502093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2093568"/>
        <c:crosses val="autoZero"/>
        <c:auto val="1"/>
        <c:lblAlgn val="ctr"/>
        <c:lblOffset val="100"/>
        <c:noMultiLvlLbl val="0"/>
      </c:catAx>
      <c:valAx>
        <c:axId val="50209356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502093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68000">
          <a:schemeClr val="lt1">
            <a:lumMod val="85000"/>
          </a:schemeClr>
        </a:gs>
        <a:gs pos="100000">
          <a:schemeClr val="lt1"/>
        </a:gs>
      </a:gsLst>
      <a:lin ang="5400000" scaled="1"/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>
      <a:effectLst/>
    </cs:defRPr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68000">
            <a:schemeClr val="lt1">
              <a:lumMod val="85000"/>
            </a:schemeClr>
          </a:gs>
          <a:gs pos="100000">
            <a:schemeClr val="lt1"/>
          </a:gs>
        </a:gsLst>
        <a:lin ang="5400000" scaled="1"/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lt1"/>
    </cs:fontRef>
    <cs:spPr/>
    <cs:defRPr sz="133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gradFill>
          <a:gsLst>
            <a:gs pos="0">
              <a:schemeClr val="phClr"/>
            </a:gs>
            <a:gs pos="100000">
              <a:schemeClr val="phClr">
                <a:lumMod val="84000"/>
              </a:schemeClr>
            </a:gs>
          </a:gsLst>
          <a:lin ang="5400000" scaled="1"/>
        </a:gra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35000"/>
          <a:lumOff val="6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kern="1200">
      <a:effectLst/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95000"/>
        </a:schemeClr>
      </a:solidFill>
      <a:ln w="9525">
        <a:solidFill>
          <a:schemeClr val="dk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D4BE98-FF5B-418C-9A12-C3B828AEDE6F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2B4506-23BD-41CA-A43C-FA1B86E88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94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49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1000"/>
              </a:spcBef>
              <a:spcAft>
                <a:spcPts val="0"/>
              </a:spcAft>
              <a:buFont typeface="+mj-lt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222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ze</a:t>
            </a:r>
          </a:p>
          <a:p>
            <a:r>
              <a:rPr lang="en-US" dirty="0"/>
              <a:t>Padd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0428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1000"/>
              </a:spcBef>
              <a:spcAft>
                <a:spcPts val="0"/>
              </a:spcAft>
              <a:buFont typeface="+mj-lt"/>
              <a:buNone/>
            </a:pPr>
            <a:r>
              <a:rPr lang="en-US" dirty="0"/>
              <a:t>THÊM HÌN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0097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1000"/>
              </a:spcBef>
              <a:spcAft>
                <a:spcPts val="0"/>
              </a:spcAft>
              <a:buFont typeface="+mj-lt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18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GAN là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rộ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089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217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Ẽ MÔ HÌNH C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856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,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ứng</a:t>
            </a:r>
            <a:endParaRPr lang="en-US" dirty="0"/>
          </a:p>
          <a:p>
            <a:r>
              <a:rPr lang="en-US" dirty="0" err="1"/>
              <a:t>Nhượ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g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1866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Ẽ MÔ HÌNH 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432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Ẽ MÔ HÌNH 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859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28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728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12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42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7880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90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data</a:t>
            </a:r>
          </a:p>
          <a:p>
            <a:pPr rtl="0" fontAlgn="base">
              <a:spcBef>
                <a:spcPts val="1000"/>
              </a:spcBef>
              <a:spcAft>
                <a:spcPts val="0"/>
              </a:spcAft>
              <a:buFont typeface="+mj-lt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95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1000"/>
              </a:spcBef>
              <a:spcAft>
                <a:spcPts val="0"/>
              </a:spcAft>
              <a:buFont typeface="+mj-lt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2B4506-23BD-41CA-A43C-FA1B86E88BD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415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E1A06-8754-4870-9E44-E39BADAD98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27F020-BBC3-49BB-91C2-5B2CBD64B3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C0C22-EBDA-4130-87AE-CB28BC19B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36AC0-BBF0-4B01-91F3-284D9EC37F55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419A8-07CA-4A4C-AEC2-C40D4D5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7B86-E610-42EA-B4DC-C2F44778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A7BA06D-B3FF-4E91-8639-B4569AE3AA23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B30C86D-5A07-48BC-9C9D-6F9A2DB1E9E1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617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6E5D1-6D19-4E7F-9B4E-42326B771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D2A06C-F91A-4ADC-9CD2-61F0A4D7EE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3AA9A-2280-4F63-8B3D-20742AE69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BE71F-CF7C-4852-BFE5-C669F29AB013}" type="datetime1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0D986B-E58E-43B6-8A80-FFA9D8F7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40D36-2E71-4F27-967F-7A3E4C6EE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1609904-5327-4D2C-A445-B270A00F3B5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0FC7BEC-08C5-4D95-9C84-B48BC8AD1C9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0374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1FEA3D-0C7F-45CD-B6A0-942F707B36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8A12-BCE6-4D03-A637-1DEC8924BE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9755-9FF4-428A-AEB7-1A6477466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3FE0D-2560-4A03-99DB-39C27B277856}" type="datetime1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41836-11E2-49FD-877D-53B74514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D24C42-4B05-4EEF-BE14-29041EC9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BADDEB1-F604-408B-B02A-A2814606E6A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8DF7987-332F-4D6C-81C3-990F39C76C96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501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FF209-11EE-4A3F-9685-A155FECD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7AF11-F208-4FDA-9E19-D6CA34721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597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82FA1-02B7-467E-9F16-D17814940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9247-FB8A-4494-859B-B3754B0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A5B62-3338-46A5-B381-A63B88CB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3DA7759-3209-4FE2-96D1-4EEDD81E9EA0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1460DAD-8769-4C9F-9C8C-BB0443909D76}"/>
              </a:ext>
            </a:extLst>
          </p:cNvPr>
          <p:cNvSpPr/>
          <p:nvPr/>
        </p:nvSpPr>
        <p:spPr>
          <a:xfrm flipH="1">
            <a:off x="12353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4238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0001-5D76-45A0-A9F4-7172BDDD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462C4-0E4B-4DB7-A8BF-FE5514276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5F313-1240-47AE-A026-7F349292B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6406-CD2C-4CE3-82C7-B30BDE0D3771}" type="datetime1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48158-6132-4335-B8E1-F6A89638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C5B6-1598-48B4-9B3A-3078FDBE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EDBDD32-D3EE-4848-A112-BA814D4631CD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350361-843C-49D0-BD6A-ECDBA3842BA0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277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FD05-2CB2-4A7E-89E7-57615BA8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32B8-D460-476D-816F-725E8D96C0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7120F-70AF-4ED5-B364-3AA55C6B44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8B65F-F709-469F-9961-4D01896CA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BA23E-09CC-40C6-BE81-C2EEC9B1B4EB}" type="datetime1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1C6BC-B23D-48BC-AD44-654DDB8D0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0D60B-86A1-479D-BCE8-06D2C3DBC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4EC5136-99DA-40B5-8F79-5C3A56D38BA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8FB775-26C4-41BA-837C-4478D48D215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0853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83E-E761-4429-9203-7FE8B2DB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1E9B7-62BE-49BA-AC6B-55250D662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41A3FD-B90A-4C31-BD6B-581F9E2E0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0D1D55-B722-4968-B171-AF3B462DD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085A8-02C2-4E7F-935E-5AEECBAD19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8A5018-8A77-40E8-B159-4894ECF22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DA9F5-195A-4D67-A32E-008AB1249479}" type="datetime1">
              <a:rPr lang="en-US" smtClean="0"/>
              <a:t>4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D79441-8908-4461-9FDD-BCE63883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29F7D-B101-4950-A2C0-F350FB2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62D7398-9A79-4B24-9C7D-F0DEED57C70B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7F28CD-1873-4E36-A064-2D25E0A8501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480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11BF3-02E8-4EB7-818E-652B82CF2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4D3190-B78C-42F1-9D62-F523886BB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E02A8-115D-4BC5-91F4-A5703E896E27}" type="datetime1">
              <a:rPr lang="en-US" smtClean="0"/>
              <a:t>4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381C40-F9FC-4D58-8508-F0632DF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1CBCC-4CC2-49BD-B155-01E0F4D79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C13EF9C-0B5A-4364-91AA-E5DD5B536E54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F674475-6327-490A-BD7F-084F5C07F2E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957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024287-C9B9-48AC-8E4D-A282DE2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EF2DA-D0D1-4E61-A4B5-DE2944553905}" type="datetime1">
              <a:rPr lang="en-US" smtClean="0"/>
              <a:t>4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4C9A2-75A7-4164-B3B8-E6A9D60BA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E73CE-2859-4D49-A9EC-26AF3FBDF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A5ED585-FEBB-4DAD-84C0-97BEE6C360C3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6AC352-A720-4DB3-87CA-A33B0607CA2F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818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FC812-4DB6-4F98-9404-29C191D3B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0855E-0CD6-47DD-B648-4C84C783D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0082B-17D7-4D61-8AEB-81517D85D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70783-FF31-4C4E-9196-EB169B209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B333A-4FB4-49DE-B970-FEC150818D2C}" type="datetime1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2E260-747D-40FD-A062-9DD5E6835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7E50A0-1E05-49C5-88C9-46267751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155C63-9F58-4422-B669-F9748628067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85DBA62-0EDB-47AA-86C7-90463BC9B308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720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7521-E43D-41D1-B458-26B20DC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472CF2-2653-4B98-A416-D7A0A860EC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EF87F5-0B10-4AC7-9599-F088C5E796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07CB7-0520-4D64-B76C-C31AC5578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987D3-1862-4EC7-BB25-BCF7410BC22C}" type="datetime1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EB226-AD45-45DF-AAB5-5513AE73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96AEB-9481-4CCE-B110-FEDD33483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BA9707F-7BCE-464F-BF45-E216527084EE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589723-2CC8-49D1-B4E1-36FECED6A2D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1944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C5685-19F1-49DA-ADE5-D5D32F165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C0A4D-22A1-4554-B5DE-887974F4DF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5CDC-F2CE-410E-AD13-DDC235C71C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39030882-500D-4FD5-8BDE-131E38623F78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0CD45-794A-4BB0-A427-0CE61AEAF4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3AB91-9588-4071-92D2-364F4A6ED0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4854181D-6920-4594-9A5D-6CE56DC9F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652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16.jp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5" name="Rectangle 144">
            <a:extLst>
              <a:ext uri="{FF2B5EF4-FFF2-40B4-BE49-F238E27FC236}">
                <a16:creationId xmlns:a16="http://schemas.microsoft.com/office/drawing/2014/main" id="{2B577FF9-3543-4875-815D-3D87BD8A20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A446B2C-41BC-4408-8BDA-09E2EE1694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1082" y="332717"/>
            <a:ext cx="9545782" cy="3169691"/>
          </a:xfrm>
        </p:spPr>
        <p:txBody>
          <a:bodyPr anchor="b">
            <a:noAutofit/>
          </a:bodyPr>
          <a:lstStyle/>
          <a:p>
            <a:pPr algn="l"/>
            <a:r>
              <a:rPr lang="en-US" sz="5400" b="1" dirty="0">
                <a:solidFill>
                  <a:schemeClr val="accent5">
                    <a:lumMod val="75000"/>
                  </a:schemeClr>
                </a:solidFill>
              </a:rPr>
              <a:t>XÂY DỰNG MÔ HÌNH </a:t>
            </a:r>
            <a:br>
              <a:rPr lang="en-US" sz="5400" b="1" dirty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US" sz="5400" b="1" dirty="0">
                <a:solidFill>
                  <a:schemeClr val="accent5">
                    <a:lumMod val="75000"/>
                  </a:schemeClr>
                </a:solidFill>
              </a:rPr>
              <a:t>THIẾT KẾ TÚI XÁCH</a:t>
            </a:r>
            <a:br>
              <a:rPr lang="en-US" sz="4800" b="1" dirty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BẰNG GENERATIVE ADVERSARIAL NETWORKS</a:t>
            </a:r>
          </a:p>
        </p:txBody>
      </p:sp>
      <p:sp>
        <p:nvSpPr>
          <p:cNvPr id="147" name="Freeform: Shape 146">
            <a:extLst>
              <a:ext uri="{FF2B5EF4-FFF2-40B4-BE49-F238E27FC236}">
                <a16:creationId xmlns:a16="http://schemas.microsoft.com/office/drawing/2014/main" id="{F5569EEC-E12F-4856-B407-02B2813A4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04059" y="0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9" name="Freeform: Shape 148">
            <a:extLst>
              <a:ext uri="{FF2B5EF4-FFF2-40B4-BE49-F238E27FC236}">
                <a16:creationId xmlns:a16="http://schemas.microsoft.com/office/drawing/2014/main" id="{CF860788-3A6A-45A3-B3F1-06F1596656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567336" y="1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36" name="Picture 12" descr="Logo Icon Túi Xách, Balo, Bóp ví hình PNG cho thiết kế và Viết Bài">
            <a:extLst>
              <a:ext uri="{FF2B5EF4-FFF2-40B4-BE49-F238E27FC236}">
                <a16:creationId xmlns:a16="http://schemas.microsoft.com/office/drawing/2014/main" id="{61350751-C0C7-42EB-B8FC-54A68B61E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18463" y="-1408831"/>
            <a:ext cx="4544422" cy="4055897"/>
          </a:xfrm>
          <a:custGeom>
            <a:avLst/>
            <a:gdLst/>
            <a:ahLst/>
            <a:cxnLst/>
            <a:rect l="l" t="t" r="r" b="b"/>
            <a:pathLst>
              <a:path w="4579832" h="5347063">
                <a:moveTo>
                  <a:pt x="106985" y="0"/>
                </a:moveTo>
                <a:lnTo>
                  <a:pt x="4472847" y="0"/>
                </a:lnTo>
                <a:cubicBezTo>
                  <a:pt x="4531933" y="0"/>
                  <a:pt x="4579832" y="47899"/>
                  <a:pt x="4579832" y="106985"/>
                </a:cubicBezTo>
                <a:lnTo>
                  <a:pt x="4579832" y="5240078"/>
                </a:lnTo>
                <a:cubicBezTo>
                  <a:pt x="4579832" y="5299164"/>
                  <a:pt x="4531933" y="5347063"/>
                  <a:pt x="4472847" y="5347063"/>
                </a:cubicBezTo>
                <a:lnTo>
                  <a:pt x="106985" y="5347063"/>
                </a:lnTo>
                <a:cubicBezTo>
                  <a:pt x="47899" y="5347063"/>
                  <a:pt x="0" y="5299164"/>
                  <a:pt x="0" y="5240078"/>
                </a:cubicBezTo>
                <a:lnTo>
                  <a:pt x="0" y="106985"/>
                </a:lnTo>
                <a:cubicBezTo>
                  <a:pt x="0" y="47899"/>
                  <a:pt x="47899" y="0"/>
                  <a:pt x="106985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" name="Freeform: Shape 150">
            <a:extLst>
              <a:ext uri="{FF2B5EF4-FFF2-40B4-BE49-F238E27FC236}">
                <a16:creationId xmlns:a16="http://schemas.microsoft.com/office/drawing/2014/main" id="{DF1E3393-B852-4883-B778-ED35251129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2032259" y="2916245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2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Freeform: Shape 152">
            <a:extLst>
              <a:ext uri="{FF2B5EF4-FFF2-40B4-BE49-F238E27FC236}">
                <a16:creationId xmlns:a16="http://schemas.microsoft.com/office/drawing/2014/main" id="{39853D09-4205-4CC7-83EB-288E886AC9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48440" y="5717906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Freeform: Shape 154">
            <a:extLst>
              <a:ext uri="{FF2B5EF4-FFF2-40B4-BE49-F238E27FC236}">
                <a16:creationId xmlns:a16="http://schemas.microsoft.com/office/drawing/2014/main" id="{0D040B79-3E73-4A31-840D-D6B9C9FDFC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47511" y="6258756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Freeform: Shape 156">
            <a:extLst>
              <a:ext uri="{FF2B5EF4-FFF2-40B4-BE49-F238E27FC236}">
                <a16:creationId xmlns:a16="http://schemas.microsoft.com/office/drawing/2014/main" id="{156C6AE5-3F8B-42AC-9EA4-1B686A11E9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643820" y="5835650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67AD2A-F45E-4E68-9DC5-8A3197AD02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96294" y="3804775"/>
            <a:ext cx="7509077" cy="3060485"/>
          </a:xfrm>
        </p:spPr>
        <p:txBody>
          <a:bodyPr anchor="t">
            <a:noAutofit/>
          </a:bodyPr>
          <a:lstStyle/>
          <a:p>
            <a:pPr algn="l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623888" algn="l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âm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3888" algn="l">
              <a:spcAft>
                <a:spcPts val="1200"/>
              </a:spcAft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Xuâ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Giả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ầ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Thanh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ã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09490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196945" cy="38597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F144B0-407D-4617-B33E-276EC40E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085B-7C73-4433-A2E5-8422D3208C4A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8315A-C7D9-416A-A3CD-DC3EDA19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0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8A1C3F-9919-48A2-8DBC-03E6C4C187FA}"/>
              </a:ext>
            </a:extLst>
          </p:cNvPr>
          <p:cNvGrpSpPr/>
          <p:nvPr/>
        </p:nvGrpSpPr>
        <p:grpSpPr>
          <a:xfrm>
            <a:off x="1156855" y="2602589"/>
            <a:ext cx="9878290" cy="2573534"/>
            <a:chOff x="1473958" y="1917509"/>
            <a:chExt cx="8872925" cy="2573534"/>
          </a:xfrm>
        </p:grpSpPr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F5DD6CAC-9DD5-45AB-9859-22331E98FC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3958" y="1917509"/>
              <a:ext cx="2040056" cy="20705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1">
              <a:extLst>
                <a:ext uri="{FF2B5EF4-FFF2-40B4-BE49-F238E27FC236}">
                  <a16:creationId xmlns:a16="http://schemas.microsoft.com/office/drawing/2014/main" id="{5B6AEAAE-6A1A-4F14-B7A3-357C22A036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6539" y="1917509"/>
              <a:ext cx="2071081" cy="2071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54387C66-9964-432F-ADFC-AD825F2C3F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7648" y="2782876"/>
              <a:ext cx="1506369" cy="10648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>
              <a:extLst>
                <a:ext uri="{FF2B5EF4-FFF2-40B4-BE49-F238E27FC236}">
                  <a16:creationId xmlns:a16="http://schemas.microsoft.com/office/drawing/2014/main" id="{66605ABE-C990-4356-A381-F3723990E5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316036" y="2511881"/>
              <a:ext cx="2030847" cy="14450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F2F8920-68D5-4E5E-B4D7-289FC4EA35F1}"/>
                </a:ext>
              </a:extLst>
            </p:cNvPr>
            <p:cNvSpPr txBox="1"/>
            <p:nvPr/>
          </p:nvSpPr>
          <p:spPr>
            <a:xfrm>
              <a:off x="2064899" y="4090933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noProof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lo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85DA1BA-5AA7-4490-A4E3-862E1E2D8CD4}"/>
                </a:ext>
              </a:extLst>
            </p:cNvPr>
            <p:cNvSpPr txBox="1"/>
            <p:nvPr/>
          </p:nvSpPr>
          <p:spPr>
            <a:xfrm>
              <a:off x="9120630" y="4090933"/>
              <a:ext cx="9380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tchel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A13ED95-7919-4E7E-B3F5-EB9F2DD71DB3}"/>
                </a:ext>
              </a:extLst>
            </p:cNvPr>
            <p:cNvSpPr txBox="1"/>
            <p:nvPr/>
          </p:nvSpPr>
          <p:spPr>
            <a:xfrm>
              <a:off x="6389278" y="4090933"/>
              <a:ext cx="8675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utch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9EC81A8-74AE-4098-BEDA-C6042BD6130B}"/>
                </a:ext>
              </a:extLst>
            </p:cNvPr>
            <p:cNvSpPr txBox="1"/>
            <p:nvPr/>
          </p:nvSpPr>
          <p:spPr>
            <a:xfrm>
              <a:off x="4453716" y="4090933"/>
              <a:ext cx="6364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2666213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196945" cy="43111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elenium.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hop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F144B0-407D-4617-B33E-276EC40E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085B-7C73-4433-A2E5-8422D3208C4A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8315A-C7D9-416A-A3CD-DC3EDA19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1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90BC54-014B-45E6-B20A-7D06EDCE87C8}"/>
              </a:ext>
            </a:extLst>
          </p:cNvPr>
          <p:cNvGrpSpPr/>
          <p:nvPr/>
        </p:nvGrpSpPr>
        <p:grpSpPr>
          <a:xfrm>
            <a:off x="2955501" y="3165831"/>
            <a:ext cx="5962342" cy="3013238"/>
            <a:chOff x="2957282" y="608320"/>
            <a:chExt cx="6209766" cy="3690725"/>
          </a:xfrm>
        </p:grpSpPr>
        <p:pic>
          <p:nvPicPr>
            <p:cNvPr id="18" name="Picture 6" descr="Amazon: Xây dựng lòng trung thành của khách hàng bằng sự trung thực - SOI -  Dịch vụ khách hàng bí mật, đào tạo dịch vụ khách hàng hàng đầu Việt Nam!">
              <a:extLst>
                <a:ext uri="{FF2B5EF4-FFF2-40B4-BE49-F238E27FC236}">
                  <a16:creationId xmlns:a16="http://schemas.microsoft.com/office/drawing/2014/main" id="{B3A20A1D-0B22-4BCD-A535-9D831482455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8437"/>
            <a:stretch/>
          </p:blipFill>
          <p:spPr bwMode="auto">
            <a:xfrm>
              <a:off x="4313688" y="1796528"/>
              <a:ext cx="3496954" cy="2502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2" descr="Zappos.com Military Discount | Military.com">
              <a:extLst>
                <a:ext uri="{FF2B5EF4-FFF2-40B4-BE49-F238E27FC236}">
                  <a16:creationId xmlns:a16="http://schemas.microsoft.com/office/drawing/2014/main" id="{C448D813-5786-48CF-A168-C6283708FEC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48"/>
            <a:stretch/>
          </p:blipFill>
          <p:spPr bwMode="auto">
            <a:xfrm>
              <a:off x="2957282" y="608320"/>
              <a:ext cx="3138718" cy="2376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0" descr="Giới thiệu Fado">
              <a:extLst>
                <a:ext uri="{FF2B5EF4-FFF2-40B4-BE49-F238E27FC236}">
                  <a16:creationId xmlns:a16="http://schemas.microsoft.com/office/drawing/2014/main" id="{201D68F1-A5D6-4302-9A48-2C742287EF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8186" y="1100492"/>
              <a:ext cx="2288862" cy="1632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5577765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F144B0-407D-4617-B33E-276EC40E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085B-7C73-4433-A2E5-8422D3208C4A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8315A-C7D9-416A-A3CD-DC3EDA19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2</a:t>
            </a:fld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B8BBFB-A2BD-4411-860C-D92D675AA539}"/>
              </a:ext>
            </a:extLst>
          </p:cNvPr>
          <p:cNvSpPr txBox="1"/>
          <p:nvPr/>
        </p:nvSpPr>
        <p:spPr>
          <a:xfrm>
            <a:off x="4857284" y="5873745"/>
            <a:ext cx="2851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ẢNH NHIỄU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AB997CB-AA53-43EE-B71B-B82B46BB05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984" y="1740560"/>
            <a:ext cx="2002604" cy="200260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818719F-61BD-49E2-9FFD-0740AE7D55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872" y="1740560"/>
            <a:ext cx="2002604" cy="200260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39D698A-BB49-4261-8851-DF9A9E2A1A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761" y="1730115"/>
            <a:ext cx="2002604" cy="200260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103" name="Picture 7" descr="Clutch cầm tay da Cá Sấu cỡ lớn đựng vừa Ipad một khóa - Navy Blue – #1 đồ  da nam nữ giá tốt">
            <a:extLst>
              <a:ext uri="{FF2B5EF4-FFF2-40B4-BE49-F238E27FC236}">
                <a16:creationId xmlns:a16="http://schemas.microsoft.com/office/drawing/2014/main" id="{2CCB8A22-6D4B-4712-97C0-04684C3FD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3965" y="3759789"/>
            <a:ext cx="2002604" cy="202941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Clutch bóp cầm tay da bò khóa số -LKM11 - LOUIS KIMMI">
            <a:extLst>
              <a:ext uri="{FF2B5EF4-FFF2-40B4-BE49-F238E27FC236}">
                <a16:creationId xmlns:a16="http://schemas.microsoft.com/office/drawing/2014/main" id="{72012729-F89B-4A12-8B4F-AEBA51FB0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136" y="3748549"/>
            <a:ext cx="2045428" cy="2039549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A red and black hat&#10;&#10;Description automatically generated with low confidence">
            <a:extLst>
              <a:ext uri="{FF2B5EF4-FFF2-40B4-BE49-F238E27FC236}">
                <a16:creationId xmlns:a16="http://schemas.microsoft.com/office/drawing/2014/main" id="{C75C0A23-C373-467A-B083-A6D77C812C0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365" y="3762644"/>
            <a:ext cx="2023111" cy="202941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9754566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AA76EB-9A17-4309-92B7-D983243F6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939820-C762-45D2-8A60-85A53B9A2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3</a:t>
            </a:fld>
            <a:endParaRPr lang="en-US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CCD3C48A-5512-45E8-8A83-5DD0208AE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634" y="1825625"/>
            <a:ext cx="7537566" cy="440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3E2CD392-25F0-446A-A4B2-8D6902BF9C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17FBBF1-3D06-4449-96BF-F907F785F0E5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823215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A671A4-41E8-4369-9EB4-2F1BB66A4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B1FC43-A462-468D-95E8-1AD0A3C87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4</a:t>
            </a:fld>
            <a:endParaRPr lang="en-US"/>
          </a:p>
        </p:txBody>
      </p:sp>
      <p:pic>
        <p:nvPicPr>
          <p:cNvPr id="7170" name="Picture 1">
            <a:extLst>
              <a:ext uri="{FF2B5EF4-FFF2-40B4-BE49-F238E27FC236}">
                <a16:creationId xmlns:a16="http://schemas.microsoft.com/office/drawing/2014/main" id="{65E02213-3B18-40C8-A8A3-5C2523717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17700"/>
            <a:ext cx="59531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19A661A-B443-454A-B92D-A74621652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853F1D-D7CD-4ACF-B356-2410DDD7000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3EA6586-6AE8-454C-8806-FB6E06D8A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3258" y="2693433"/>
            <a:ext cx="1478648" cy="168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433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0.29531 0.0532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6" y="26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1386ADC-CB73-421C-911E-69B2C11DBA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0941" y="1750366"/>
            <a:ext cx="8777553" cy="44603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196945" cy="43111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F144B0-407D-4617-B33E-276EC40E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085B-7C73-4433-A2E5-8422D3208C4A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8315A-C7D9-416A-A3CD-DC3EDA19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300C218-5ACD-4140-901D-FD4762797D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2278" y="1840881"/>
            <a:ext cx="8855543" cy="453204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A9C4B84-8095-4AE8-A6F6-DD3E620E6C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6585" y="1828350"/>
            <a:ext cx="8774952" cy="47207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EE4B63-8A21-48C2-BC7A-A845276B08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88291" y="1878918"/>
            <a:ext cx="8743246" cy="471457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C05FDA-40E3-4BE0-B1ED-B4050D4CE3B5}"/>
              </a:ext>
            </a:extLst>
          </p:cNvPr>
          <p:cNvSpPr txBox="1"/>
          <p:nvPr/>
        </p:nvSpPr>
        <p:spPr>
          <a:xfrm>
            <a:off x="838200" y="2135964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AL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747DDD-E9BC-4C1C-B6D8-1372AF0701F9}"/>
              </a:ext>
            </a:extLst>
          </p:cNvPr>
          <p:cNvSpPr txBox="1"/>
          <p:nvPr/>
        </p:nvSpPr>
        <p:spPr>
          <a:xfrm>
            <a:off x="838200" y="2713647"/>
            <a:ext cx="1135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OT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38DE68A-BDFA-4489-8D9A-100D0EFC2293}"/>
              </a:ext>
            </a:extLst>
          </p:cNvPr>
          <p:cNvSpPr txBox="1"/>
          <p:nvPr/>
        </p:nvSpPr>
        <p:spPr>
          <a:xfrm>
            <a:off x="834104" y="3256814"/>
            <a:ext cx="166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LUTCH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22EE09-C5A5-41F1-837F-C8CA9ED26B06}"/>
              </a:ext>
            </a:extLst>
          </p:cNvPr>
          <p:cNvSpPr txBox="1"/>
          <p:nvPr/>
        </p:nvSpPr>
        <p:spPr>
          <a:xfrm>
            <a:off x="834104" y="3799981"/>
            <a:ext cx="1853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ATCHEL</a:t>
            </a:r>
          </a:p>
        </p:txBody>
      </p:sp>
    </p:spTree>
    <p:extLst>
      <p:ext uri="{BB962C8B-B14F-4D97-AF65-F5344CB8AC3E}">
        <p14:creationId xmlns:p14="http://schemas.microsoft.com/office/powerpoint/2010/main" val="17870344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XÂY DỰNG BỘ DỮ L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196945" cy="43111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F144B0-407D-4617-B33E-276EC40E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085B-7C73-4433-A2E5-8422D3208C4A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8315A-C7D9-416A-A3CD-DC3EDA19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9E1D34F2-EEA3-4060-AB0F-5FBE7C4CBFA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0923064"/>
              </p:ext>
            </p:extLst>
          </p:nvPr>
        </p:nvGraphicFramePr>
        <p:xfrm>
          <a:off x="2209800" y="1690687"/>
          <a:ext cx="7993611" cy="48021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077379182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iminative model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(y | x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tive model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(x)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(x, y)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32994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GAN là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ataset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ẵn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ghịch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985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Generator (G)</a:t>
            </a:r>
          </a:p>
          <a:p>
            <a:pPr marL="7985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scriminator (D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414214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1870C35-DF60-42A5-9DC3-5317594B7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73" y="1690687"/>
            <a:ext cx="6443197" cy="360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701FB5F5-9F7E-4A8B-80FD-199E8E00D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563" y="1631696"/>
            <a:ext cx="6615770" cy="376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08A527-8808-41F1-8235-431E2649C510}"/>
              </a:ext>
            </a:extLst>
          </p:cNvPr>
          <p:cNvSpPr txBox="1"/>
          <p:nvPr/>
        </p:nvSpPr>
        <p:spPr>
          <a:xfrm flipH="1">
            <a:off x="3141404" y="6257835"/>
            <a:ext cx="80253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i="0" dirty="0">
                <a:solidFill>
                  <a:schemeClr val="bg1">
                    <a:lumMod val="50000"/>
                  </a:schemeClr>
                </a:solidFill>
                <a:effectLst/>
                <a:latin typeface="Source Sans Pro" panose="020B0503030403020204" pitchFamily="34" charset="0"/>
              </a:rPr>
              <a:t>https://mc.ai/connectome-ai-meetup-3-generative-adversarial-networks-gan/</a:t>
            </a:r>
          </a:p>
          <a:p>
            <a:br>
              <a:rPr lang="en-US" dirty="0">
                <a:solidFill>
                  <a:schemeClr val="bg1">
                    <a:lumMod val="50000"/>
                  </a:schemeClr>
                </a:solidFill>
              </a:rPr>
            </a:b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607371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1AD01E-2828-4DCC-A5A3-3380F9E45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5703"/>
            <a:ext cx="10515600" cy="4405602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IỚI THIỆU ĐỀ TÀI</a:t>
            </a:r>
          </a:p>
          <a:p>
            <a:pPr>
              <a:lnSpc>
                <a:spcPct val="20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ÂY DỰNG BỘ DỮ LIỆU</a:t>
            </a:r>
          </a:p>
          <a:p>
            <a:pPr>
              <a:lnSpc>
                <a:spcPct val="20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  <a:p>
            <a:pPr>
              <a:lnSpc>
                <a:spcPct val="20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KẾT LUẬN VÀ HƯỚNG PHÁT TRIỂN</a:t>
            </a:r>
          </a:p>
          <a:p>
            <a:pPr>
              <a:lnSpc>
                <a:spcPct val="200000"/>
              </a:lnSpc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4B534-BD51-42F2-A5A7-1E3F8466D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A1579-E4B1-45D1-8AA8-E447C83F97E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D555A-E3BA-4855-96AF-56C4346FD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499342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EB3C1A36-11C8-40BB-94AB-6D2C0880D3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690687"/>
                <a:ext cx="10515600" cy="480218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raining set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𝓓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sample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1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, . . . , </m:t>
                    </m:r>
                    <m:r>
                      <m:rPr>
                        <m:nor/>
                      </m:rPr>
                      <a:rPr lang="en-US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n</m:t>
                    </m:r>
                    <m:r>
                      <a:rPr lang="en-US" sz="3200" b="1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32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𝛜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𝓧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generate r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sample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𝓧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</a:p>
              <a:p>
                <a:pPr marL="1147763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Xây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𝒇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input là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𝒛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outpu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lang="en-US" sz="3200" b="1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3200" b="1" i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𝛜</m:t>
                    </m:r>
                    <m:r>
                      <a:rPr lang="en-US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𝓧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1147763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𝒛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1 vector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ẫ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sample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ố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ẩn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EB3C1A36-11C8-40BB-94AB-6D2C0880D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7"/>
                <a:ext cx="10515600" cy="4802187"/>
              </a:xfrm>
              <a:prstGeom prst="rect">
                <a:avLst/>
              </a:prstGeom>
              <a:blipFill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14252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07C9E15-2610-4B26-BCEE-557B3630D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871" y="1872602"/>
            <a:ext cx="7254258" cy="3163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E712870-BBCC-4C4B-B91C-825D05B605EF}"/>
              </a:ext>
            </a:extLst>
          </p:cNvPr>
          <p:cNvSpPr txBox="1"/>
          <p:nvPr/>
        </p:nvSpPr>
        <p:spPr>
          <a:xfrm>
            <a:off x="6309851" y="6359935"/>
            <a:ext cx="460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0">
                <a:solidFill>
                  <a:schemeClr val="bg1">
                    <a:lumMod val="50000"/>
                  </a:schemeClr>
                </a:solidFill>
                <a:effectLst/>
                <a:latin typeface="Source Sans Pro" panose="020B0503030403020204" pitchFamily="34" charset="0"/>
              </a:rPr>
              <a:t>https://sthalles.github.io/intro-to-gans/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621878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6177BA74-74A5-45F1-B8A5-DA91BB5B3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0885" y="1690686"/>
            <a:ext cx="11988054" cy="466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2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23EF74-7562-4914-9A7B-1606FC744750}"/>
              </a:ext>
            </a:extLst>
          </p:cNvPr>
          <p:cNvSpPr txBox="1"/>
          <p:nvPr/>
        </p:nvSpPr>
        <p:spPr>
          <a:xfrm>
            <a:off x="1601949" y="6171081"/>
            <a:ext cx="109409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github.com/stefan-jansen/machine-learning-for-trading/tree/master/21_gans_for_synthetic_time_series</a:t>
            </a:r>
          </a:p>
        </p:txBody>
      </p:sp>
    </p:spTree>
    <p:extLst>
      <p:ext uri="{BB962C8B-B14F-4D97-AF65-F5344CB8AC3E}">
        <p14:creationId xmlns:p14="http://schemas.microsoft.com/office/powerpoint/2010/main" val="2219714128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 (GAN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B69C49-8F9F-4FD5-BB0C-0E7623DF6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62366"/>
              </p:ext>
            </p:extLst>
          </p:nvPr>
        </p:nvGraphicFramePr>
        <p:xfrm>
          <a:off x="1156405" y="2560855"/>
          <a:ext cx="9879189" cy="66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3567" imgH="362319" progId="Equation.DSMT4">
                  <p:embed/>
                </p:oleObj>
              </mc:Choice>
              <mc:Fallback>
                <p:oleObj name="Equation" r:id="rId2" imgW="5413567" imgH="362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6405" y="2560855"/>
                        <a:ext cx="9879189" cy="66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344052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F0E7A-9BA3-4E5D-BBE5-3066E5F4B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D1761D-1BBC-4093-BE34-9531BEF58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4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9F4F1C24-2E33-428C-B369-49226E6C1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ditional GAN (CGAN)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A6FB07B-E2C1-432A-AC69-5E03F9A15D8B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92C68037-8ABC-494B-891F-7EC4038F80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973" y="1639529"/>
            <a:ext cx="5341318" cy="465426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762A64B-440E-494C-B252-97B282BA4913}"/>
              </a:ext>
            </a:extLst>
          </p:cNvPr>
          <p:cNvSpPr txBox="1"/>
          <p:nvPr/>
        </p:nvSpPr>
        <p:spPr>
          <a:xfrm>
            <a:off x="1760567" y="6231227"/>
            <a:ext cx="95932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rza, M., &amp;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indero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. (2014). Conditional Generative Adversarial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s.ArXiv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bs/1411.1784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009E56-18B1-499D-8E54-D456F8C3B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30808"/>
              </p:ext>
            </p:extLst>
          </p:nvPr>
        </p:nvGraphicFramePr>
        <p:xfrm>
          <a:off x="5754343" y="5292436"/>
          <a:ext cx="5913406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5769" imgH="649290" progId="Equation.DSMT4">
                  <p:embed/>
                </p:oleObj>
              </mc:Choice>
              <mc:Fallback>
                <p:oleObj name="Equation" r:id="rId4" imgW="10515769" imgH="649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4343" y="5292436"/>
                        <a:ext cx="5913406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37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3.7037E-7 L -0.21224 -0.25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12" y="-1273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Google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Pro:</a:t>
            </a:r>
          </a:p>
          <a:p>
            <a:pPr marL="0" indent="0">
              <a:buNone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PU: 	Intel(R) Xeon(R) CPU @ 2.00GHz</a:t>
            </a:r>
          </a:p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		Cache size : 39424 KB/ processor</a:t>
            </a:r>
          </a:p>
          <a:p>
            <a:pPr marL="0" indent="0">
              <a:buNone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PU: 	Tesla V100-SXM2</a:t>
            </a:r>
          </a:p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		Memory: 16160MiB</a:t>
            </a:r>
          </a:p>
          <a:p>
            <a:pPr marL="0" indent="0">
              <a:buNone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873854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onditional GA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6</a:t>
            </a:fld>
            <a:endParaRPr lang="en-US"/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837ABA2E-C7E5-4E3E-AFE4-A95EB3230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433" y="21896"/>
            <a:ext cx="5924550" cy="681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18CBDA-F31D-49B6-8F0B-F38D3F15A7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60" y="2335322"/>
            <a:ext cx="8964276" cy="7525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51E077D-6363-446F-8FC7-99937F68D7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8753" y="3564931"/>
            <a:ext cx="5229955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3822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331 -0.34167 L 0.22331 -0.12292 C 0.22318 -0.02477 0.18386 0.09607 0.15196 0.09607 L 0.0806 0.09607 " pathEditMode="relative" rAng="5400000" ptsTypes="AA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35" y="2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06 0.3882 L 2.08333E-6 4.44444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-1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7</a:t>
            </a:fld>
            <a:endParaRPr 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6E702A6F-46F4-4E0A-9475-F0B42F2C7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245" y="2218273"/>
            <a:ext cx="3925880" cy="308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C753D5B4-5F8A-48AD-8449-4B4FD159D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875" y="2116675"/>
            <a:ext cx="3925880" cy="307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1164936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F45F82-879E-43DB-AC47-BDF9AE961F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0599" y="2062603"/>
            <a:ext cx="8430802" cy="342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689299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986F4F-4D0F-4991-9DC1-8CFD14AFD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810" y="2128403"/>
            <a:ext cx="7916380" cy="3115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773541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F0A4F9-2A38-4542-92A0-5566DD80E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A30D7-FC1A-47EF-85F1-DFAB3DFBF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B1F55E3-523F-4FA1-B426-AC5892444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IỚI THIỆU ĐỀ TÀI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74607CA-7040-4547-B222-4DF567AA25EF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Quy trình làm 1 chiếc cặp - túi xách da bò – #1 đồ da nam nữ giá tốt">
            <a:extLst>
              <a:ext uri="{FF2B5EF4-FFF2-40B4-BE49-F238E27FC236}">
                <a16:creationId xmlns:a16="http://schemas.microsoft.com/office/drawing/2014/main" id="{343FCA85-2762-4C52-B2FE-C075BA748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668" y="1690689"/>
            <a:ext cx="4561610" cy="378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Túi xách Dior 30 Montaigne, biểu tượng mới của Dior | Harper's Bazaar">
            <a:extLst>
              <a:ext uri="{FF2B5EF4-FFF2-40B4-BE49-F238E27FC236}">
                <a16:creationId xmlns:a16="http://schemas.microsoft.com/office/drawing/2014/main" id="{3B7F54BA-F855-40CE-AFA7-50A32FC4B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898" y="1690688"/>
            <a:ext cx="4270654" cy="378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CF2BBA9-4930-4D76-90F8-3F4E0ED39A4D}"/>
              </a:ext>
            </a:extLst>
          </p:cNvPr>
          <p:cNvSpPr txBox="1">
            <a:spLocks/>
          </p:cNvSpPr>
          <p:nvPr/>
        </p:nvSpPr>
        <p:spPr>
          <a:xfrm>
            <a:off x="2923309" y="5724443"/>
            <a:ext cx="10515600" cy="3651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ú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xác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D7A137-7E8A-4136-9025-63B2F51015F9}"/>
              </a:ext>
            </a:extLst>
          </p:cNvPr>
          <p:cNvSpPr txBox="1"/>
          <p:nvPr/>
        </p:nvSpPr>
        <p:spPr>
          <a:xfrm>
            <a:off x="1680898" y="6169580"/>
            <a:ext cx="71833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bazaarvietnam.vn/30-montaigne-dior/https://bazaarvietnam.vn/30-montaigne-dior/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hangdathat.com/blogs/news/quy-trinh-lam-1-chiec-cap-tui-xach-da-bo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043825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different, various, several&#10;&#10;Description automatically generated">
            <a:extLst>
              <a:ext uri="{FF2B5EF4-FFF2-40B4-BE49-F238E27FC236}">
                <a16:creationId xmlns:a16="http://schemas.microsoft.com/office/drawing/2014/main" id="{D4AE01A5-685C-48D4-969B-8C7D3E6B97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491" y="1027905"/>
            <a:ext cx="5943600" cy="5943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856837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1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0C183D8-619F-4DBB-9249-E04FD38C4B53}"/>
              </a:ext>
            </a:extLst>
          </p:cNvPr>
          <p:cNvGrpSpPr/>
          <p:nvPr/>
        </p:nvGrpSpPr>
        <p:grpSpPr>
          <a:xfrm>
            <a:off x="1957668" y="2479841"/>
            <a:ext cx="8500849" cy="2687472"/>
            <a:chOff x="1580297" y="2256430"/>
            <a:chExt cx="8500849" cy="26874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8CB5906-A993-4049-AA15-D172A5ED00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1042" y="2256430"/>
              <a:ext cx="2030104" cy="2030104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9D92799-0A80-4A1E-A956-2B640083A6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0297" y="2770211"/>
              <a:ext cx="1908981" cy="1908981"/>
            </a:xfrm>
            <a:prstGeom prst="rect">
              <a:avLst/>
            </a:prstGeom>
          </p:spPr>
        </p:pic>
        <p:pic>
          <p:nvPicPr>
            <p:cNvPr id="12" name="Picture 11" descr="A picture containing bag&#10;&#10;Description automatically generated">
              <a:extLst>
                <a:ext uri="{FF2B5EF4-FFF2-40B4-BE49-F238E27FC236}">
                  <a16:creationId xmlns:a16="http://schemas.microsoft.com/office/drawing/2014/main" id="{E7475C40-9751-4309-8A50-948A7E3F450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7678" y="2571466"/>
              <a:ext cx="1715068" cy="1715068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EB31B6E-504B-4F38-A4FF-2445AB4C44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9278" y="2505502"/>
              <a:ext cx="2438400" cy="2438400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8C9DF76-47FF-44AA-8C97-124A330D6EAF}"/>
              </a:ext>
            </a:extLst>
          </p:cNvPr>
          <p:cNvSpPr txBox="1"/>
          <p:nvPr/>
        </p:nvSpPr>
        <p:spPr>
          <a:xfrm>
            <a:off x="3691313" y="5412770"/>
            <a:ext cx="4919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ỘT SỐ ẢNH CHƯA ĐẠT YÊU CẦU</a:t>
            </a:r>
          </a:p>
        </p:txBody>
      </p:sp>
    </p:spTree>
    <p:extLst>
      <p:ext uri="{BB962C8B-B14F-4D97-AF65-F5344CB8AC3E}">
        <p14:creationId xmlns:p14="http://schemas.microsoft.com/office/powerpoint/2010/main" val="992563801"/>
      </p:ext>
    </p:extLst>
  </p:cSld>
  <p:clrMapOvr>
    <a:masterClrMapping/>
  </p:clrMapOvr>
  <p:transition spd="slow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ỰC NGHIỆM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1705201"/>
            <a:ext cx="10515600" cy="4802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2</a:t>
            </a:fld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FDFCFE5-C0AF-4000-BC32-1344A7BBD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081" y="2342821"/>
            <a:ext cx="7063354" cy="265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2471401"/>
      </p:ext>
    </p:extLst>
  </p:cSld>
  <p:clrMapOvr>
    <a:masterClrMapping/>
  </p:clrMapOvr>
  <p:transition spd="slow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vi-VN" b="1" dirty="0">
                <a:latin typeface="Arial" panose="020B0604020202020204" pitchFamily="34" charset="0"/>
                <a:cs typeface="Arial" panose="020B0604020202020204" pitchFamily="34" charset="0"/>
              </a:rPr>
              <a:t>KẾT LU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2264229"/>
            <a:ext cx="10515600" cy="42286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úi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xách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Generative Adversarial Networks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úi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xách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382391"/>
      </p:ext>
    </p:extLst>
  </p:cSld>
  <p:clrMapOvr>
    <a:masterClrMapping/>
  </p:clrMapOvr>
  <p:transition spd="slow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254CE-C888-4F70-8AAE-E3787B1D6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ƯỚNG PHÁT TRIỂ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E5D356-4CF1-4899-966B-D69248E1D43D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3C1A36-11C8-40BB-94AB-6D2C0880D323}"/>
              </a:ext>
            </a:extLst>
          </p:cNvPr>
          <p:cNvSpPr txBox="1">
            <a:spLocks/>
          </p:cNvSpPr>
          <p:nvPr/>
        </p:nvSpPr>
        <p:spPr>
          <a:xfrm>
            <a:off x="838200" y="2467429"/>
            <a:ext cx="10515600" cy="40254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GAN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C98B60-E8C7-4251-8DA5-5843467BD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59D-9A62-4A85-A10B-2A051E33709B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018BC-ED2F-413E-87DC-ADDF6E08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252030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4FB7A-4A0D-4988-B17D-7ECE3A803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ài liệu tham khả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84B055-56CD-4040-AB5B-9A41BAA556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Goodfellow, I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Pouget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-Abadie, J., Mirza, M., Xu, B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Warde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-Farley, D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Ozair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S., Courville, A.C., &amp;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Bengio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Y. (2014). Generative Adversarial Networks. </a:t>
            </a:r>
            <a:r>
              <a:rPr lang="en-US" sz="1800" b="0" i="1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sz="1800" b="0" i="1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abs/1406.2661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Mirza, M., &amp;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Osindero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S. (2014). Conditional Generative Adversarial Nets. </a:t>
            </a:r>
            <a:r>
              <a:rPr lang="en-US" sz="1800" b="0" i="1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sz="1800" b="0" i="1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abs/1411.1784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Ledig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C., Theis, L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Huszár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F., Caballero, J., Aitken, A.P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Tejani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A., </a:t>
            </a:r>
            <a:r>
              <a:rPr lang="en-US" sz="1800" b="0" i="0" u="none" strike="noStrike" dirty="0" err="1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Totz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J., Wang, Z., &amp; Shi, W. (2017). Photo-Realistic Single Image Super-Resolution Using a Generative Adversarial Network. </a:t>
            </a:r>
            <a:r>
              <a:rPr lang="en-US" sz="1800" b="0" i="1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2017 IEEE Conference on Computer Vision and Pattern Recognition (CVPR)</a:t>
            </a:r>
            <a:r>
              <a:rPr lang="en-US" sz="1800" b="0" i="0" u="none" strike="noStrike" dirty="0">
                <a:solidFill>
                  <a:srgbClr val="2E414F"/>
                </a:solidFill>
                <a:effectLst/>
                <a:latin typeface="Arial" panose="020B0604020202020204" pitchFamily="34" charset="0"/>
              </a:rPr>
              <a:t>, 105-114.</a:t>
            </a:r>
            <a:r>
              <a:rPr lang="en-US" dirty="0"/>
              <a:t>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F93415-A07B-45E0-A900-82A508CF9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22F070-B339-41A5-87B7-EBFD33421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534994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A7BA06D-B3FF-4E91-8639-B4569AE3A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208695" y="1"/>
            <a:ext cx="1135066" cy="477997"/>
          </a:xfrm>
          <a:custGeom>
            <a:avLst/>
            <a:gdLst/>
            <a:ahLst/>
            <a:cxnLst/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2B30C86D-5A07-48BC-9C9D-6F9A2DB1E9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9AFC454B-A080-4D23-B177-6D5356C6E6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0522C2C-7B5C-48A7-A969-03941E5D2E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Freeform 13">
            <a:extLst>
              <a:ext uri="{FF2B5EF4-FFF2-40B4-BE49-F238E27FC236}">
                <a16:creationId xmlns:a16="http://schemas.microsoft.com/office/drawing/2014/main" id="{9C682A1A-5B2D-4111-BBD6-620165633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769476" y="220196"/>
            <a:ext cx="9422524" cy="6637806"/>
          </a:xfrm>
          <a:custGeom>
            <a:avLst/>
            <a:gdLst>
              <a:gd name="connsiteX0" fmla="*/ 4929467 w 8191500"/>
              <a:gd name="connsiteY0" fmla="*/ 0 h 5770597"/>
              <a:gd name="connsiteX1" fmla="*/ 8065066 w 8191500"/>
              <a:gd name="connsiteY1" fmla="*/ 1118513 h 5770597"/>
              <a:gd name="connsiteX2" fmla="*/ 8191500 w 8191500"/>
              <a:gd name="connsiteY2" fmla="*/ 1227339 h 5770597"/>
              <a:gd name="connsiteX3" fmla="*/ 8191500 w 8191500"/>
              <a:gd name="connsiteY3" fmla="*/ 5770597 h 5770597"/>
              <a:gd name="connsiteX4" fmla="*/ 79523 w 8191500"/>
              <a:gd name="connsiteY4" fmla="*/ 5770597 h 5770597"/>
              <a:gd name="connsiteX5" fmla="*/ 56799 w 8191500"/>
              <a:gd name="connsiteY5" fmla="*/ 5644158 h 5770597"/>
              <a:gd name="connsiteX6" fmla="*/ 0 w 8191500"/>
              <a:gd name="connsiteY6" fmla="*/ 4898209 h 5770597"/>
              <a:gd name="connsiteX7" fmla="*/ 4929467 w 8191500"/>
              <a:gd name="connsiteY7" fmla="*/ 0 h 5770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91500" h="5770597">
                <a:moveTo>
                  <a:pt x="4929467" y="0"/>
                </a:moveTo>
                <a:cubicBezTo>
                  <a:pt x="6120547" y="0"/>
                  <a:pt x="7212963" y="419755"/>
                  <a:pt x="8065066" y="1118513"/>
                </a:cubicBezTo>
                <a:lnTo>
                  <a:pt x="8191500" y="1227339"/>
                </a:lnTo>
                <a:lnTo>
                  <a:pt x="8191500" y="5770597"/>
                </a:lnTo>
                <a:lnTo>
                  <a:pt x="79523" y="5770597"/>
                </a:lnTo>
                <a:lnTo>
                  <a:pt x="56799" y="5644158"/>
                </a:lnTo>
                <a:cubicBezTo>
                  <a:pt x="19398" y="5400934"/>
                  <a:pt x="0" y="5151822"/>
                  <a:pt x="0" y="4898209"/>
                </a:cubicBezTo>
                <a:cubicBezTo>
                  <a:pt x="0" y="2193003"/>
                  <a:pt x="2206998" y="0"/>
                  <a:pt x="492946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CC4B5B-82C8-4B1F-B522-89EB3797E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0503" y="1912730"/>
            <a:ext cx="8185284" cy="2751086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r"/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Xin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cảm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ơn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Hội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đồng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Quý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hầy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Cô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b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</a:b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và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các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bạn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đã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lắng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b="1" kern="1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nghe</a:t>
            </a:r>
            <a:r>
              <a:rPr lang="en-US" sz="60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!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6EE29F2-D77F-4BD0-A20B-334D316A1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758029" y="3334786"/>
            <a:ext cx="1942241" cy="188955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22D09ED2-868F-42C6-866E-F92E0CEF31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520172">
            <a:off x="1474479" y="1096414"/>
            <a:ext cx="2987899" cy="2987899"/>
          </a:xfrm>
          <a:prstGeom prst="arc">
            <a:avLst>
              <a:gd name="adj1" fmla="val 14455503"/>
              <a:gd name="adj2" fmla="val 227775"/>
            </a:avLst>
          </a:prstGeom>
          <a:ln w="127000" cap="rnd">
            <a:solidFill>
              <a:schemeClr val="accent2">
                <a:lumMod val="75000"/>
              </a:schemeClr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ED62FA-CACB-479C-895D-194D97BCAF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1931276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DDD83E45-7E88-431E-965F-ADCCD2A5CA79}" type="datetime1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/24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6B5E7D-5014-4959-83B6-3F7EADAEA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4854181D-6920-4594-9A5D-6CE56DC9F8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spcAft>
                  <a:spcPts val="600"/>
                </a:spcAft>
              </a:pPr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950322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16061-2895-475E-A379-6C73E0C22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3EF42F-B618-45E2-A4D1-9461982B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4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015492E-8C6C-418C-9B25-ED9ED79488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MỤC TIÊU NGHIÊN CỨU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39D944B-B9A6-47E3-B93F-53A77F67AF54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EABA840-4A59-4683-A5D1-AFA4548A443B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665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ìm hiểu và áp dụng mô hình học máy Generative Adversarial Networks </a:t>
            </a:r>
            <a:r>
              <a:rPr lang="vi-VN" i="1" dirty="0">
                <a:latin typeface="Arial" panose="020B0604020202020204" pitchFamily="34" charset="0"/>
                <a:cs typeface="Arial" panose="020B0604020202020204" pitchFamily="34" charset="0"/>
              </a:rPr>
              <a:t>[Goodfellow, 2014] 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do Ian Goodfellow và cộng sự thiết kế vào năm 2014.</a:t>
            </a:r>
          </a:p>
          <a:p>
            <a:pPr>
              <a:spcBef>
                <a:spcPts val="2400"/>
              </a:spcBef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ừ mô hình GAN nguyên bản, nhóm chúng tôi tiến hành thử nghiệm và thực hiện một số biến thể khác của GAN.</a:t>
            </a:r>
          </a:p>
          <a:p>
            <a:pPr>
              <a:spcBef>
                <a:spcPts val="2400"/>
              </a:spcBef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Xây dựng một bộ dữ liệu về các loại túi xách phổ biến.</a:t>
            </a:r>
          </a:p>
          <a:p>
            <a:pPr>
              <a:spcBef>
                <a:spcPts val="2400"/>
              </a:spcBef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Xây dựng hệ thống thiết kế túi xách tự động dựa trên mô hình GAN và bộ dữ liệu đã được sưu tầm.</a:t>
            </a:r>
          </a:p>
        </p:txBody>
      </p:sp>
    </p:spTree>
    <p:extLst>
      <p:ext uri="{BB962C8B-B14F-4D97-AF65-F5344CB8AC3E}">
        <p14:creationId xmlns:p14="http://schemas.microsoft.com/office/powerpoint/2010/main" val="304097032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F0A4F9-2A38-4542-92A0-5566DD80E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A30D7-FC1A-47EF-85F1-DFAB3DFBF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5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B1F55E3-523F-4FA1-B426-AC5892444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74607CA-7040-4547-B222-4DF567AA25EF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829F13C-CDA0-4B70-85A1-3012966FD5C0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665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20B662-3F2F-4F4F-8170-10794DAD4B64}"/>
              </a:ext>
            </a:extLst>
          </p:cNvPr>
          <p:cNvSpPr txBox="1"/>
          <p:nvPr/>
        </p:nvSpPr>
        <p:spPr>
          <a:xfrm>
            <a:off x="1306286" y="185435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i="0" dirty="0">
                <a:solidFill>
                  <a:srgbClr val="292929"/>
                </a:solidFill>
                <a:effectLst/>
                <a:latin typeface="+mj-lt"/>
              </a:rPr>
              <a:t>Edmond de </a:t>
            </a:r>
            <a:r>
              <a:rPr lang="en-US" sz="2400" b="1" i="0" dirty="0" err="1">
                <a:solidFill>
                  <a:srgbClr val="292929"/>
                </a:solidFill>
                <a:effectLst/>
                <a:latin typeface="+mj-lt"/>
              </a:rPr>
              <a:t>Belamy</a:t>
            </a:r>
            <a:endParaRPr lang="en-US" sz="2400" b="1" i="0" dirty="0">
              <a:solidFill>
                <a:srgbClr val="292929"/>
              </a:solidFill>
              <a:effectLst/>
              <a:latin typeface="+mj-lt"/>
            </a:endParaRPr>
          </a:p>
        </p:txBody>
      </p:sp>
      <p:pic>
        <p:nvPicPr>
          <p:cNvPr id="16" name="Picture 15" descr="Image for post">
            <a:extLst>
              <a:ext uri="{FF2B5EF4-FFF2-40B4-BE49-F238E27FC236}">
                <a16:creationId xmlns:a16="http://schemas.microsoft.com/office/drawing/2014/main" id="{E28A8D43-4BF1-43DF-AF16-DB49D5195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788" y="1137517"/>
            <a:ext cx="7853315" cy="588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F788CD2-C9AA-4734-9B6C-63D168E1BCF1}"/>
              </a:ext>
            </a:extLst>
          </p:cNvPr>
          <p:cNvSpPr txBox="1"/>
          <p:nvPr/>
        </p:nvSpPr>
        <p:spPr>
          <a:xfrm>
            <a:off x="5068306" y="6356348"/>
            <a:ext cx="6098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obvious-art.com/portfolio/edmond-de-belamy/</a:t>
            </a:r>
          </a:p>
        </p:txBody>
      </p:sp>
    </p:spTree>
    <p:extLst>
      <p:ext uri="{BB962C8B-B14F-4D97-AF65-F5344CB8AC3E}">
        <p14:creationId xmlns:p14="http://schemas.microsoft.com/office/powerpoint/2010/main" val="2111036617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F0A4F9-2A38-4542-92A0-5566DD80E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A30D7-FC1A-47EF-85F1-DFAB3DFBF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6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B1F55E3-523F-4FA1-B426-AC5892444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is Person Does Not Exis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74607CA-7040-4547-B222-4DF567AA25EF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829F13C-CDA0-4B70-85A1-3012966FD5C0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665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CFBADA-A62E-4941-98BD-A3E3E796D0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3485" y="1690685"/>
            <a:ext cx="6955446" cy="441538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DB69B1B-E6AF-40C9-93FA-C403D683D14A}"/>
              </a:ext>
            </a:extLst>
          </p:cNvPr>
          <p:cNvSpPr txBox="1"/>
          <p:nvPr/>
        </p:nvSpPr>
        <p:spPr>
          <a:xfrm flipH="1">
            <a:off x="6606294" y="6231185"/>
            <a:ext cx="4008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thispersondoesnotexist.com/</a:t>
            </a:r>
          </a:p>
        </p:txBody>
      </p:sp>
    </p:spTree>
    <p:extLst>
      <p:ext uri="{BB962C8B-B14F-4D97-AF65-F5344CB8AC3E}">
        <p14:creationId xmlns:p14="http://schemas.microsoft.com/office/powerpoint/2010/main" val="126220242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F0A4F9-2A38-4542-92A0-5566DD80E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A30D7-FC1A-47EF-85F1-DFAB3DFBF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7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B1F55E3-523F-4FA1-B426-AC5892444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per resolutio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74607CA-7040-4547-B222-4DF567AA25EF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829F13C-CDA0-4B70-85A1-3012966FD5C0}"/>
              </a:ext>
            </a:extLst>
          </p:cNvPr>
          <p:cNvSpPr txBox="1">
            <a:spLocks/>
          </p:cNvSpPr>
          <p:nvPr/>
        </p:nvSpPr>
        <p:spPr>
          <a:xfrm>
            <a:off x="838200" y="1690687"/>
            <a:ext cx="10515600" cy="4665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73176432-35A4-470B-8CEE-FB3C124E4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2768" y="1848463"/>
            <a:ext cx="5791045" cy="408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ABAE1A0-5083-4F90-9E26-82C413DD5371}"/>
              </a:ext>
            </a:extLst>
          </p:cNvPr>
          <p:cNvSpPr txBox="1"/>
          <p:nvPr/>
        </p:nvSpPr>
        <p:spPr>
          <a:xfrm>
            <a:off x="2209800" y="5802351"/>
            <a:ext cx="8498758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edig</a:t>
            </a:r>
            <a:r>
              <a:rPr lang="en-US" sz="1600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C., Theis, L., </a:t>
            </a:r>
            <a:r>
              <a:rPr lang="en-US" sz="1600" b="0" i="0" u="none" strike="noStrike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uszár</a:t>
            </a:r>
            <a:r>
              <a:rPr lang="en-US" sz="1600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F., Caballero, J., Aitken, A.P., </a:t>
            </a:r>
            <a:r>
              <a:rPr lang="en-US" sz="1600" b="0" i="0" u="none" strike="noStrike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jani</a:t>
            </a:r>
            <a:r>
              <a:rPr lang="en-US" sz="1600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A., </a:t>
            </a:r>
            <a:r>
              <a:rPr lang="en-US" sz="1600" b="0" i="0" u="none" strike="noStrike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otz</a:t>
            </a:r>
            <a:r>
              <a:rPr lang="en-US" sz="1600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J., Wang, Z., &amp; Shi, W. (2017). Photo-Realistic Single Image Super-Resolution Using a Generative Adversarial Network. </a:t>
            </a:r>
            <a:r>
              <a:rPr lang="en-US" sz="1600" b="0" i="1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7 IEEE Conference on Computer Vision and Pattern Recognition (CVPR)</a:t>
            </a:r>
            <a:r>
              <a:rPr lang="en-US" sz="1600" b="0" i="0" u="none" strike="noStrike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105-114.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7077692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16061-2895-475E-A379-6C73E0C22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3EF42F-B618-45E2-A4D1-9461982B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8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015492E-8C6C-418C-9B25-ED9ED79488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ĐỐI TƯỢNG VÀ PHẠM VI NGHIÊN CỨU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39D944B-B9A6-47E3-B93F-53A77F67AF54}"/>
              </a:ext>
            </a:extLst>
          </p:cNvPr>
          <p:cNvCxnSpPr/>
          <p:nvPr/>
        </p:nvCxnSpPr>
        <p:spPr>
          <a:xfrm>
            <a:off x="969818" y="1565564"/>
            <a:ext cx="1019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Generative Adversarial Networks - GANs">
            <a:extLst>
              <a:ext uri="{FF2B5EF4-FFF2-40B4-BE49-F238E27FC236}">
                <a16:creationId xmlns:a16="http://schemas.microsoft.com/office/drawing/2014/main" id="{0221CF68-837A-47BE-A086-5FE12225E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3208289"/>
            <a:ext cx="5257800" cy="301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túi xách mini hàng hiệu ">
            <a:extLst>
              <a:ext uri="{FF2B5EF4-FFF2-40B4-BE49-F238E27FC236}">
                <a16:creationId xmlns:a16="http://schemas.microsoft.com/office/drawing/2014/main" id="{5D28E6A9-3A23-4884-A1A7-D40D225A8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087" y="3208289"/>
            <a:ext cx="4926677" cy="301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EABA840-4A59-4683-A5D1-AFA4548A443B}"/>
              </a:ext>
            </a:extLst>
          </p:cNvPr>
          <p:cNvSpPr txBox="1">
            <a:spLocks/>
          </p:cNvSpPr>
          <p:nvPr/>
        </p:nvSpPr>
        <p:spPr>
          <a:xfrm>
            <a:off x="1025236" y="1690688"/>
            <a:ext cx="10515600" cy="38597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ghi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ú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á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ghi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traditional GAN, Conditional GAN)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à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ú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á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596422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DDFC2-447F-4A46-A7C6-26536338E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3E45-7E88-431E-965F-ADCCD2A5CA79}" type="datetime1">
              <a:rPr lang="en-US" smtClean="0"/>
              <a:t>4/24/2021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328A42-20DF-4614-97E4-B19374BA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9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1345A6A-65D3-43D3-A746-2BFE8E4F5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26682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Ô HÌNH THIẾT KẾ TÚI XÁCH DỰA TRÊN</a:t>
            </a:r>
            <a:b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WORKS</a:t>
            </a:r>
          </a:p>
        </p:txBody>
      </p:sp>
    </p:spTree>
    <p:extLst>
      <p:ext uri="{BB962C8B-B14F-4D97-AF65-F5344CB8AC3E}">
        <p14:creationId xmlns:p14="http://schemas.microsoft.com/office/powerpoint/2010/main" val="1941995359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ShapesVTI">
  <a:themeElements>
    <a:clrScheme name="Juxtapose">
      <a:dk1>
        <a:srgbClr val="000000"/>
      </a:dk1>
      <a:lt1>
        <a:srgbClr val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Festival">
      <a:majorFont>
        <a:latin typeface="Tw Cen M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hapesVTI" id="{C78D20FD-A872-4243-8597-B534C62538FF}" vid="{7CAFCCF9-7834-41D6-B6AB-7D225A18A4E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085C1C637C704BA6DDD3558DA8F052" ma:contentTypeVersion="2" ma:contentTypeDescription="Create a new document." ma:contentTypeScope="" ma:versionID="6e41ac108138f163a84cba60d8c24794">
  <xsd:schema xmlns:xsd="http://www.w3.org/2001/XMLSchema" xmlns:xs="http://www.w3.org/2001/XMLSchema" xmlns:p="http://schemas.microsoft.com/office/2006/metadata/properties" xmlns:ns3="a89319a2-11df-40d5-8c63-5f1703b7eee6" targetNamespace="http://schemas.microsoft.com/office/2006/metadata/properties" ma:root="true" ma:fieldsID="4fcf31ed5cee2f6aa6415c8155ab70fb" ns3:_="">
    <xsd:import namespace="a89319a2-11df-40d5-8c63-5f1703b7eee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89319a2-11df-40d5-8c63-5f1703b7eee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8C03262-6911-43D9-9C3B-DF38E3A77D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E4F823A-80B9-43D0-A199-4DAB77FF13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89319a2-11df-40d5-8c63-5f1703b7eee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A377FE-86C9-4462-ADBE-427DC5557D65}">
  <ds:schemaRefs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a89319a2-11df-40d5-8c63-5f1703b7eee6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81</TotalTime>
  <Words>1038</Words>
  <Application>Microsoft Office PowerPoint</Application>
  <PresentationFormat>Widescreen</PresentationFormat>
  <Paragraphs>198</Paragraphs>
  <Slides>36</Slides>
  <Notes>19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Avenir Next LT Pro</vt:lpstr>
      <vt:lpstr>Calibri</vt:lpstr>
      <vt:lpstr>Cambria</vt:lpstr>
      <vt:lpstr>Cambria Math</vt:lpstr>
      <vt:lpstr>Source Sans Pro</vt:lpstr>
      <vt:lpstr>Times New Roman</vt:lpstr>
      <vt:lpstr>Tw Cen MT</vt:lpstr>
      <vt:lpstr>Wingdings</vt:lpstr>
      <vt:lpstr>ShapesVTI</vt:lpstr>
      <vt:lpstr>Equation</vt:lpstr>
      <vt:lpstr>XÂY DỰNG MÔ HÌNH  THIẾT KẾ TÚI XÁCH BẰNG GENERATIVE ADVERSARIAL NETWORKS</vt:lpstr>
      <vt:lpstr>NỘI DUNG</vt:lpstr>
      <vt:lpstr>GIỚI THIỆU ĐỀ TÀI</vt:lpstr>
      <vt:lpstr>MỤC TIÊU NGHIÊN CỨU</vt:lpstr>
      <vt:lpstr>GAN vẽ ảnh nghệ thuật</vt:lpstr>
      <vt:lpstr>This Person Does Not Exist</vt:lpstr>
      <vt:lpstr>Super resolution</vt:lpstr>
      <vt:lpstr>ĐỐI TƯỢNG VÀ PHẠM VI NGHIÊN CỨU</vt:lpstr>
      <vt:lpstr>MÔ HÌNH THIẾT KẾ TÚI XÁCH DỰA TRÊN GENERATIVE ADVERSARIAL NETWORKS</vt:lpstr>
      <vt:lpstr>XÂY DỰNG BỘ DỮ LIỆU</vt:lpstr>
      <vt:lpstr>XÂY DỰNG BỘ DỮ LIỆU</vt:lpstr>
      <vt:lpstr>XÂY DỰNG BỘ DỮ LIỆU</vt:lpstr>
      <vt:lpstr>XÂY DỰNG BỘ DỮ LIỆU</vt:lpstr>
      <vt:lpstr>XÂY DỰNG BỘ DỮ LIỆU</vt:lpstr>
      <vt:lpstr>XÂY DỰNG BỘ DỮ LIỆU</vt:lpstr>
      <vt:lpstr> XÂY DỰNG BỘ DỮ LIỆU</vt:lpstr>
      <vt:lpstr>Generative Adversarial Network (GAN)</vt:lpstr>
      <vt:lpstr>Generative Adversarial Network (GAN)</vt:lpstr>
      <vt:lpstr>Generative Adversarial Network (GAN)</vt:lpstr>
      <vt:lpstr>Generative Adversarial Network (GAN)</vt:lpstr>
      <vt:lpstr>Generative Adversarial Network (GAN)</vt:lpstr>
      <vt:lpstr>Generative Adversarial Network (GAN)</vt:lpstr>
      <vt:lpstr>Generative Adversarial Network (GAN)</vt:lpstr>
      <vt:lpstr>Conditional GAN (CGAN)</vt:lpstr>
      <vt:lpstr>THỰC NGHIỆM</vt:lpstr>
      <vt:lpstr>Conditional GAN</vt:lpstr>
      <vt:lpstr>THỰC NGHIỆM</vt:lpstr>
      <vt:lpstr>THỰC NGHIỆM</vt:lpstr>
      <vt:lpstr>THỰC NGHIỆM</vt:lpstr>
      <vt:lpstr>THỰC NGHIỆM</vt:lpstr>
      <vt:lpstr>THỰC NGHIỆM</vt:lpstr>
      <vt:lpstr>THỰC NGHIỆM</vt:lpstr>
      <vt:lpstr>KẾT LUẬN</vt:lpstr>
      <vt:lpstr>HƯỚNG PHÁT TRIỂN</vt:lpstr>
      <vt:lpstr>Tài liệu tham khảo</vt:lpstr>
      <vt:lpstr>Xin cảm ơn Hội đồng, Quý Thầy Cô  và các bạn đã lắng nghe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ÂY DỰNG MÔ HÌNH THIẾT KẾ TÚI XÁCH BẰNG GENERATIVE ADVERSARIAL NETWORKS</dc:title>
  <dc:creator>Nguyen Xuan Tinh</dc:creator>
  <cp:lastModifiedBy>Nguyen Xuan Tinh</cp:lastModifiedBy>
  <cp:revision>83</cp:revision>
  <dcterms:created xsi:type="dcterms:W3CDTF">2021-01-24T02:46:29Z</dcterms:created>
  <dcterms:modified xsi:type="dcterms:W3CDTF">2021-04-24T01:5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4085C1C637C704BA6DDD3558DA8F052</vt:lpwstr>
  </property>
</Properties>
</file>